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58" r:id="rId4"/>
    <p:sldId id="269" r:id="rId5"/>
    <p:sldId id="275" r:id="rId6"/>
    <p:sldId id="282" r:id="rId7"/>
    <p:sldId id="281" r:id="rId8"/>
    <p:sldId id="283" r:id="rId9"/>
    <p:sldId id="276" r:id="rId10"/>
    <p:sldId id="272" r:id="rId11"/>
    <p:sldId id="278" r:id="rId12"/>
    <p:sldId id="279" r:id="rId13"/>
    <p:sldId id="280" r:id="rId14"/>
    <p:sldId id="259" r:id="rId15"/>
    <p:sldId id="287" r:id="rId16"/>
    <p:sldId id="288" r:id="rId17"/>
    <p:sldId id="289" r:id="rId18"/>
    <p:sldId id="284" r:id="rId19"/>
    <p:sldId id="290" r:id="rId20"/>
    <p:sldId id="291" r:id="rId21"/>
    <p:sldId id="292" r:id="rId22"/>
    <p:sldId id="293" r:id="rId23"/>
    <p:sldId id="294" r:id="rId24"/>
    <p:sldId id="295" r:id="rId25"/>
    <p:sldId id="301" r:id="rId26"/>
    <p:sldId id="303" r:id="rId27"/>
    <p:sldId id="304" r:id="rId28"/>
    <p:sldId id="297" r:id="rId29"/>
    <p:sldId id="298" r:id="rId30"/>
    <p:sldId id="307" r:id="rId31"/>
    <p:sldId id="309" r:id="rId32"/>
    <p:sldId id="305" r:id="rId33"/>
    <p:sldId id="302" r:id="rId34"/>
    <p:sldId id="300" r:id="rId35"/>
    <p:sldId id="310" r:id="rId36"/>
    <p:sldId id="262" r:id="rId37"/>
    <p:sldId id="313" r:id="rId38"/>
    <p:sldId id="317" r:id="rId39"/>
    <p:sldId id="315" r:id="rId40"/>
    <p:sldId id="316" r:id="rId41"/>
    <p:sldId id="318" r:id="rId42"/>
    <p:sldId id="312" r:id="rId43"/>
    <p:sldId id="273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96" autoAdjust="0"/>
  </p:normalViewPr>
  <p:slideViewPr>
    <p:cSldViewPr snapToGrid="0">
      <p:cViewPr varScale="1">
        <p:scale>
          <a:sx n="84" d="100"/>
          <a:sy n="84" d="100"/>
        </p:scale>
        <p:origin x="629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4DBBD4-50DD-45D8-920D-439F8E5106DA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C31EE-3423-46B3-BE0B-167A17075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977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peak power</a:t>
            </a:r>
            <a:r>
              <a:rPr lang="en-US" baseline="0" dirty="0" smtClean="0"/>
              <a:t> is the absolute on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C31EE-3423-46B3-BE0B-167A1707562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838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540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612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516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078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224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21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464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403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915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06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98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7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FDM PAPR Reduction through PTS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3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): analytic expression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obability of at least 1 sample of time domain signal to cross a certain power level: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if we define 			, then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94864"/>
              </p:ext>
            </p:extLst>
          </p:nvPr>
        </p:nvGraphicFramePr>
        <p:xfrm>
          <a:off x="1377808" y="2670969"/>
          <a:ext cx="7943850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3" imgW="4178160" imgH="1396800" progId="Equation.DSMT4">
                  <p:embed/>
                </p:oleObj>
              </mc:Choice>
              <mc:Fallback>
                <p:oleObj name="Equation" r:id="rId3" imgW="41781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808" y="2670969"/>
                        <a:ext cx="7943850" cy="266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62311"/>
              </p:ext>
            </p:extLst>
          </p:nvPr>
        </p:nvGraphicFramePr>
        <p:xfrm>
          <a:off x="3286930" y="5275648"/>
          <a:ext cx="16176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930" y="5275648"/>
                        <a:ext cx="161766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41390"/>
              </p:ext>
            </p:extLst>
          </p:nvPr>
        </p:nvGraphicFramePr>
        <p:xfrm>
          <a:off x="5117295" y="5852319"/>
          <a:ext cx="54086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7" imgW="2844720" imgH="482400" progId="Equation.DSMT4">
                  <p:embed/>
                </p:oleObj>
              </mc:Choice>
              <mc:Fallback>
                <p:oleObj name="Equation" r:id="rId7" imgW="2844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7295" y="5852319"/>
                        <a:ext cx="5408613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67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: Theoretical curves[1</a:t>
            </a:r>
            <a:r>
              <a:rPr lang="en-US" dirty="0" smtClean="0"/>
              <a:t>]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198042"/>
            <a:ext cx="9375728" cy="465995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16928"/>
              </p:ext>
            </p:extLst>
          </p:nvPr>
        </p:nvGraphicFramePr>
        <p:xfrm>
          <a:off x="3105150" y="1690688"/>
          <a:ext cx="4587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2412720" imgH="304560" progId="Equation.DSMT4">
                  <p:embed/>
                </p:oleObj>
              </mc:Choice>
              <mc:Fallback>
                <p:oleObj name="Equation" r:id="rId4" imgW="241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5150" y="1690688"/>
                        <a:ext cx="45878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93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</a:t>
            </a:r>
            <a:r>
              <a:rPr lang="en-US" dirty="0" smtClean="0"/>
              <a:t>distribution –Interpolation </a:t>
            </a:r>
            <a:r>
              <a:rPr lang="en-US" dirty="0"/>
              <a:t>[1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593609" cy="4351338"/>
          </a:xfrm>
        </p:spPr>
        <p:txBody>
          <a:bodyPr/>
          <a:lstStyle/>
          <a:p>
            <a:r>
              <a:rPr lang="en-US" dirty="0"/>
              <a:t>Analog signal can be modeled by an interpolated digital signal</a:t>
            </a:r>
          </a:p>
          <a:p>
            <a:r>
              <a:rPr lang="en-US" dirty="0"/>
              <a:t>Interpolated digital signal has no longer uncorrelated </a:t>
            </a:r>
            <a:r>
              <a:rPr lang="en-US" dirty="0" smtClean="0"/>
              <a:t>samples</a:t>
            </a:r>
          </a:p>
          <a:p>
            <a:r>
              <a:rPr lang="en-US" dirty="0"/>
              <a:t>A</a:t>
            </a:r>
            <a:r>
              <a:rPr lang="en-US" dirty="0" smtClean="0"/>
              <a:t>n interpolated N-samples symbol has effectively the non-interpolated PAPR of a 2N-samples symbol 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3792" y="1965277"/>
            <a:ext cx="5751395" cy="436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72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-Interpo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30337" cy="4351338"/>
          </a:xfrm>
        </p:spPr>
        <p:txBody>
          <a:bodyPr/>
          <a:lstStyle/>
          <a:p>
            <a:r>
              <a:rPr lang="en-US" dirty="0" smtClean="0"/>
              <a:t>Th</a:t>
            </a:r>
            <a:r>
              <a:rPr lang="en-US" dirty="0" smtClean="0"/>
              <a:t>e aim of the interpolation is to obtain the signal peaks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/>
              <a:t>effect of increasing the interpolation factor attains a limit</a:t>
            </a:r>
          </a:p>
          <a:p>
            <a:r>
              <a:rPr lang="en-US" dirty="0" smtClean="0"/>
              <a:t>Typically, a value of L=4 is suffici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550" y="1690688"/>
            <a:ext cx="5810250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17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PR reduction techniques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9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e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PR reduction</a:t>
            </a:r>
          </a:p>
          <a:p>
            <a:r>
              <a:rPr lang="en-US" dirty="0" smtClean="0"/>
              <a:t>BER performance</a:t>
            </a:r>
          </a:p>
          <a:p>
            <a:r>
              <a:rPr lang="en-US" dirty="0" smtClean="0"/>
              <a:t>Average power conservation</a:t>
            </a:r>
          </a:p>
          <a:p>
            <a:r>
              <a:rPr lang="en-US" dirty="0" smtClean="0"/>
              <a:t>Data Rate </a:t>
            </a:r>
          </a:p>
          <a:p>
            <a:r>
              <a:rPr lang="en-US" dirty="0" smtClean="0"/>
              <a:t>Spectral spillage</a:t>
            </a:r>
          </a:p>
          <a:p>
            <a:r>
              <a:rPr lang="en-US" dirty="0" smtClean="0"/>
              <a:t>Complexity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1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ques comparison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9186015"/>
              </p:ext>
            </p:extLst>
          </p:nvPr>
        </p:nvGraphicFramePr>
        <p:xfrm>
          <a:off x="1009934" y="2224587"/>
          <a:ext cx="10343865" cy="42444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41805"/>
                <a:gridCol w="1641805"/>
                <a:gridCol w="1498826"/>
                <a:gridCol w="1755202"/>
                <a:gridCol w="1203003"/>
                <a:gridCol w="1281890"/>
                <a:gridCol w="1321334"/>
              </a:tblGrid>
              <a:tr h="13618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1" u="none" strike="noStrike" dirty="0">
                          <a:effectLst/>
                        </a:rPr>
                        <a:t>Technique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PAPR Reduc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BER performa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>
                        <a:buClr>
                          <a:srgbClr val="000000"/>
                        </a:buClr>
                        <a:buSzPts val="1200"/>
                        <a:buFont typeface="Calibri" panose="020F0502020204030204" pitchFamily="34" charset="0"/>
                        <a:buNone/>
                      </a:pP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 power Conserv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ata Rate Los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pectral Spillag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Complexity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Clipp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 smtClean="0">
                          <a:effectLst/>
                        </a:rPr>
                        <a:t>Coding[3]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 err="1" smtClean="0">
                          <a:effectLst/>
                        </a:rPr>
                        <a:t>Companding</a:t>
                      </a:r>
                      <a:r>
                        <a:rPr lang="en-US" sz="1400" b="1" i="1" u="none" strike="noStrike" dirty="0" smtClean="0">
                          <a:effectLst/>
                        </a:rPr>
                        <a:t> [3],[5]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6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95329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Tone Reservation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9934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PTS/SLM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451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9213"/>
            <a:ext cx="10515600" cy="998018"/>
          </a:xfrm>
        </p:spPr>
        <p:txBody>
          <a:bodyPr/>
          <a:lstStyle/>
          <a:p>
            <a:r>
              <a:rPr lang="en-US" dirty="0"/>
              <a:t>Techniques comparis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313899" y="1563624"/>
            <a:ext cx="5705901" cy="4427740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72199" y="1719072"/>
            <a:ext cx="5878773" cy="41631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93479" y="5882179"/>
            <a:ext cx="1035430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ost literature ([4], [5] ,[6</a:t>
            </a:r>
            <a:r>
              <a:rPr lang="en-US" sz="2800" dirty="0" smtClean="0">
                <a:solidFill>
                  <a:srgbClr val="FF0000"/>
                </a:solidFill>
              </a:rPr>
              <a:t>] and others) </a:t>
            </a:r>
            <a:r>
              <a:rPr lang="en-US" sz="2800" dirty="0">
                <a:solidFill>
                  <a:srgbClr val="FF0000"/>
                </a:solidFill>
              </a:rPr>
              <a:t>claims the SLM/PTS </a:t>
            </a:r>
            <a:r>
              <a:rPr lang="en-US" sz="2800" dirty="0" smtClean="0">
                <a:solidFill>
                  <a:srgbClr val="FF0000"/>
                </a:solidFill>
              </a:rPr>
              <a:t>technique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tradeoffs best </a:t>
            </a:r>
            <a:r>
              <a:rPr lang="en-US" sz="2800" dirty="0" smtClean="0">
                <a:solidFill>
                  <a:srgbClr val="FF0000"/>
                </a:solidFill>
              </a:rPr>
              <a:t>the different performance criteria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34056" y="1252728"/>
            <a:ext cx="1211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PR CCDF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619744" y="1283450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243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Partial Transmit Sequence (PTS)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3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TS- Block Diagr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10694158" cy="469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23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APR problem in OFDM</a:t>
            </a:r>
          </a:p>
          <a:p>
            <a:r>
              <a:rPr lang="en-US" dirty="0" smtClean="0"/>
              <a:t>Theory</a:t>
            </a:r>
          </a:p>
          <a:p>
            <a:r>
              <a:rPr lang="en-US" dirty="0" smtClean="0"/>
              <a:t>PAPR reduction techniques</a:t>
            </a:r>
          </a:p>
          <a:p>
            <a:r>
              <a:rPr lang="en-US" dirty="0" smtClean="0"/>
              <a:t>The PTS technique</a:t>
            </a:r>
          </a:p>
          <a:p>
            <a:r>
              <a:rPr lang="en-US" dirty="0" smtClean="0"/>
              <a:t>PTS simulations</a:t>
            </a:r>
          </a:p>
          <a:p>
            <a:r>
              <a:rPr lang="en-US" dirty="0" smtClean="0"/>
              <a:t>Incorporation into the OFDM mod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10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of the N-long OFDM symbol into M sub-block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ntiguou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err="1"/>
              <a:t>P</a:t>
            </a:r>
            <a:r>
              <a:rPr lang="en-US" dirty="0" err="1" smtClean="0"/>
              <a:t>olyphase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each of the sub-blocks to length of 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over each of the sub-bloc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alculation of optimum PTS coefficients vector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terative flipp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duced complexit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ultiplication of the sub-blocks by the PTS coefficie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mmation of the sub-block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79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requency domain OFDM symbol vector form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into M disjoint sub-blocks: 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sub-blocks			such that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execution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63119"/>
              </p:ext>
            </p:extLst>
          </p:nvPr>
        </p:nvGraphicFramePr>
        <p:xfrm>
          <a:off x="8384417" y="1690688"/>
          <a:ext cx="509232" cy="81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3" imgW="190440" imgH="304560" progId="Equation.DSMT4">
                  <p:embed/>
                </p:oleObj>
              </mc:Choice>
              <mc:Fallback>
                <p:oleObj name="Equation" r:id="rId3" imgW="190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4417" y="1690688"/>
                        <a:ext cx="509232" cy="81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066862"/>
              </p:ext>
            </p:extLst>
          </p:nvPr>
        </p:nvGraphicFramePr>
        <p:xfrm>
          <a:off x="6652454" y="2305844"/>
          <a:ext cx="1731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5" imgW="647640" imgH="634680" progId="Equation.DSMT4">
                  <p:embed/>
                </p:oleObj>
              </mc:Choice>
              <mc:Fallback>
                <p:oleObj name="Equation" r:id="rId5" imgW="64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2454" y="2305844"/>
                        <a:ext cx="1731963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75610"/>
              </p:ext>
            </p:extLst>
          </p:nvPr>
        </p:nvGraphicFramePr>
        <p:xfrm>
          <a:off x="5600700" y="4002088"/>
          <a:ext cx="15954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7" imgW="596880" imgH="507960" progId="Equation.DSMT4">
                  <p:embed/>
                </p:oleObj>
              </mc:Choice>
              <mc:Fallback>
                <p:oleObj name="Equation" r:id="rId7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0700" y="4002088"/>
                        <a:ext cx="1595438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20753"/>
              </p:ext>
            </p:extLst>
          </p:nvPr>
        </p:nvGraphicFramePr>
        <p:xfrm>
          <a:off x="9069388" y="4086225"/>
          <a:ext cx="20034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69388" y="4086225"/>
                        <a:ext cx="2003425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58219"/>
              </p:ext>
            </p:extLst>
          </p:nvPr>
        </p:nvGraphicFramePr>
        <p:xfrm>
          <a:off x="3856038" y="5287963"/>
          <a:ext cx="298767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11" imgW="1117440" imgH="482400" progId="Equation.DSMT4">
                  <p:embed/>
                </p:oleObj>
              </mc:Choice>
              <mc:Fallback>
                <p:oleObj name="Equation" r:id="rId11" imgW="111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6038" y="5287963"/>
                        <a:ext cx="2987675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53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develop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 Multiplication by PTS coefficients:</a:t>
            </a:r>
          </a:p>
          <a:p>
            <a:pPr marL="514350" indent="-514350">
              <a:buFont typeface="+mj-lt"/>
              <a:buAutoNum type="arabicPeriod" startAt="5"/>
            </a:pPr>
            <a:endParaRPr lang="en-US" dirty="0"/>
          </a:p>
          <a:p>
            <a:pPr marL="514350" indent="-514350">
              <a:buFont typeface="+mj-lt"/>
              <a:buAutoNum type="arabicPeriod" startAt="5"/>
            </a:pPr>
            <a:endParaRPr lang="en-US" dirty="0" smtClean="0"/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Summation: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46077"/>
              </p:ext>
            </p:extLst>
          </p:nvPr>
        </p:nvGraphicFramePr>
        <p:xfrm>
          <a:off x="6492875" y="1651000"/>
          <a:ext cx="19685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3" imgW="736560" imgH="342720" progId="Equation.DSMT4">
                  <p:embed/>
                </p:oleObj>
              </mc:Choice>
              <mc:Fallback>
                <p:oleObj name="Equation" r:id="rId3" imgW="736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75" y="1651000"/>
                        <a:ext cx="1968500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64865"/>
              </p:ext>
            </p:extLst>
          </p:nvPr>
        </p:nvGraphicFramePr>
        <p:xfrm>
          <a:off x="3516740" y="3033666"/>
          <a:ext cx="21399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5" imgW="799920" imgH="444240" progId="Equation.DSMT4">
                  <p:embed/>
                </p:oleObj>
              </mc:Choice>
              <mc:Fallback>
                <p:oleObj name="Equation" r:id="rId5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6740" y="3033666"/>
                        <a:ext cx="2139950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57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PTS coeffic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384800"/>
          </a:xfrm>
        </p:spPr>
        <p:txBody>
          <a:bodyPr>
            <a:normAutofit/>
          </a:bodyPr>
          <a:lstStyle/>
          <a:p>
            <a:r>
              <a:rPr lang="en-US" dirty="0" smtClean="0"/>
              <a:t>Optimum PTS: for every symbol, one needs to scan all possible combinations of the M coefficients and all possible values of those coefficients- impractical</a:t>
            </a:r>
          </a:p>
          <a:p>
            <a:r>
              <a:rPr lang="en-US" dirty="0" smtClean="0"/>
              <a:t>In practice: </a:t>
            </a:r>
          </a:p>
          <a:p>
            <a:pPr lvl="1"/>
            <a:r>
              <a:rPr lang="en-US" dirty="0" smtClean="0"/>
              <a:t>Number of values limited to W.</a:t>
            </a:r>
          </a:p>
          <a:p>
            <a:pPr lvl="1"/>
            <a:r>
              <a:rPr lang="en-US" dirty="0" smtClean="0"/>
              <a:t> </a:t>
            </a:r>
            <a:r>
              <a:rPr lang="en-US" dirty="0"/>
              <a:t>T</a:t>
            </a:r>
            <a:r>
              <a:rPr lang="en-US" dirty="0" smtClean="0"/>
              <a:t>ypical values:</a:t>
            </a:r>
          </a:p>
          <a:p>
            <a:pPr lvl="2"/>
            <a:r>
              <a:rPr lang="en-US" dirty="0" smtClean="0"/>
              <a:t>W=4</a:t>
            </a:r>
          </a:p>
          <a:p>
            <a:pPr lvl="2"/>
            <a:r>
              <a:rPr lang="en-US" dirty="0" smtClean="0"/>
              <a:t>M=8</a:t>
            </a:r>
          </a:p>
          <a:p>
            <a:pPr lvl="1"/>
            <a:r>
              <a:rPr lang="en-US" dirty="0" smtClean="0"/>
              <a:t>Typical values of PTS coefficients</a:t>
            </a:r>
            <a:r>
              <a:rPr lang="en-US" dirty="0" smtClean="0"/>
              <a:t>: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Example:  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ub-optimal low complexity scanning algorithm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75409"/>
              </p:ext>
            </p:extLst>
          </p:nvPr>
        </p:nvGraphicFramePr>
        <p:xfrm>
          <a:off x="3138212" y="5170707"/>
          <a:ext cx="3099890" cy="62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8212" y="5170707"/>
                        <a:ext cx="3099890" cy="62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18971"/>
              </p:ext>
            </p:extLst>
          </p:nvPr>
        </p:nvGraphicFramePr>
        <p:xfrm>
          <a:off x="6360022" y="3968904"/>
          <a:ext cx="25479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5" imgW="952200" imgH="533160" progId="Equation.DSMT4">
                  <p:embed/>
                </p:oleObj>
              </mc:Choice>
              <mc:Fallback>
                <p:oleObj name="Equation" r:id="rId5" imgW="952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0022" y="3968904"/>
                        <a:ext cx="2547938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03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</a:t>
            </a:r>
            <a:r>
              <a:rPr lang="en-US" dirty="0" smtClean="0"/>
              <a:t>coefficients- Iterative flipping [7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1=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bm</a:t>
            </a:r>
            <a:r>
              <a:rPr lang="en-US" dirty="0" smtClean="0"/>
              <a:t>=1 for all 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PAPR. This will be the reference PAP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nge b2 across all possible W valu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 compute PAPR for each valu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Keep the value that brought to minimum PAPR as refer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step 2 for m=3,…,M-1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3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16561" y="1572980"/>
            <a:ext cx="11308080" cy="4913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6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time domain)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0500" y="1825624"/>
            <a:ext cx="10753299" cy="458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36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EVM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6000" y="1825625"/>
            <a:ext cx="1000760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97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</a:t>
            </a:r>
            <a:r>
              <a:rPr lang="en-US" dirty="0" smtClean="0"/>
              <a:t>Reduced Complexity [4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/>
              <a:t>It is to provide very close performance in terms of PAPR reduction </a:t>
            </a:r>
            <a:r>
              <a:rPr lang="en-US" sz="3000" dirty="0" err="1"/>
              <a:t>wrt</a:t>
            </a:r>
            <a:r>
              <a:rPr lang="en-US" sz="3000" dirty="0"/>
              <a:t> the ideal PTS, yet with reduced complexity</a:t>
            </a:r>
          </a:p>
          <a:p>
            <a:r>
              <a:rPr lang="en-US" sz="3000" dirty="0" smtClean="0"/>
              <a:t>Based on gradient descent search algorithm useful in combinatorial optimization problems suggested by  </a:t>
            </a:r>
            <a:r>
              <a:rPr lang="en-US" sz="3000" dirty="0" err="1" smtClean="0"/>
              <a:t>Aarts</a:t>
            </a:r>
            <a:r>
              <a:rPr lang="en-US" sz="3000" dirty="0" smtClean="0"/>
              <a:t> &amp; </a:t>
            </a:r>
            <a:r>
              <a:rPr lang="en-US" sz="3000" dirty="0" err="1" smtClean="0"/>
              <a:t>Lenstra</a:t>
            </a:r>
            <a:endParaRPr lang="en-US" sz="3000" dirty="0" smtClean="0"/>
          </a:p>
          <a:p>
            <a:pPr marL="228600" lvl="1">
              <a:spcBef>
                <a:spcPts val="1000"/>
              </a:spcBef>
            </a:pPr>
            <a:r>
              <a:rPr lang="en-US" sz="3000" dirty="0" smtClean="0"/>
              <a:t>Principle: </a:t>
            </a:r>
            <a:r>
              <a:rPr lang="en-US" sz="3000" dirty="0"/>
              <a:t>Find </a:t>
            </a:r>
            <a:r>
              <a:rPr lang="en-US" sz="3000" dirty="0" smtClean="0"/>
              <a:t>gradient and optimum step simultaneously, by running over </a:t>
            </a:r>
            <a:r>
              <a:rPr lang="en-US" sz="3000" dirty="0"/>
              <a:t>the r-distant b </a:t>
            </a:r>
            <a:r>
              <a:rPr lang="en-US" sz="3000" dirty="0" smtClean="0"/>
              <a:t>vectors from an initial guess. Repeat that I times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3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Reduced Complexity [4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i</a:t>
            </a:r>
            <a:r>
              <a:rPr lang="en-US" dirty="0" smtClean="0"/>
              <a:t>=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b_initial</a:t>
            </a:r>
            <a:r>
              <a:rPr lang="en-US" dirty="0" smtClean="0"/>
              <a:t>=ones(M,1). </a:t>
            </a:r>
            <a:r>
              <a:rPr lang="en-US" dirty="0" err="1" smtClean="0"/>
              <a:t>b_opt</a:t>
            </a:r>
            <a:r>
              <a:rPr lang="en-US" dirty="0" smtClean="0"/>
              <a:t>=</a:t>
            </a:r>
            <a:r>
              <a:rPr lang="en-US" dirty="0" err="1" smtClean="0"/>
              <a:t>b_initial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over all M-long b vectors r-Hamming away from </a:t>
            </a:r>
            <a:r>
              <a:rPr lang="en-US" dirty="0" err="1" smtClean="0"/>
              <a:t>b_opt</a:t>
            </a:r>
            <a:r>
              <a:rPr lang="en-US" dirty="0" smtClean="0"/>
              <a:t>, assign all </a:t>
            </a:r>
            <a:r>
              <a:rPr lang="en-US" dirty="0" err="1" smtClean="0"/>
              <a:t>W^r</a:t>
            </a:r>
            <a:r>
              <a:rPr lang="en-US" dirty="0" smtClean="0"/>
              <a:t> possible values and compute PAP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ave </a:t>
            </a:r>
            <a:r>
              <a:rPr lang="en-US" dirty="0" err="1" smtClean="0"/>
              <a:t>b_opt</a:t>
            </a:r>
            <a:r>
              <a:rPr lang="en-US" dirty="0" smtClean="0"/>
              <a:t>; the one bringing to minimum the PAPR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 err="1" smtClean="0"/>
              <a:t>i</a:t>
            </a:r>
            <a:r>
              <a:rPr lang="en-US" dirty="0" smtClean="0"/>
              <a:t>&lt;I: Increase </a:t>
            </a:r>
            <a:r>
              <a:rPr lang="en-US" dirty="0" err="1" smtClean="0"/>
              <a:t>i</a:t>
            </a:r>
            <a:r>
              <a:rPr lang="en-US" dirty="0" smtClean="0"/>
              <a:t> by 1 and return to step 3. else - terminate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80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PAPR problem in OFD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43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results (vs. unmodulated, vs. ideal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10185" y="1690688"/>
            <a:ext cx="10043615" cy="43178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04160" y="6008510"/>
            <a:ext cx="1242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TS Classic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241040" y="4450080"/>
            <a:ext cx="1452880" cy="1558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92320" y="6008510"/>
            <a:ext cx="1534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TS Reduced complexit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029200" y="4531360"/>
            <a:ext cx="22352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064760" y="4531360"/>
            <a:ext cx="93980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910320" y="5967870"/>
            <a:ext cx="1534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PAPR reduction: 10.6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9382760" y="4490720"/>
            <a:ext cx="93980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84911" y="5967870"/>
            <a:ext cx="1534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TS Iterativ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lipping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443969" y="4531360"/>
            <a:ext cx="386103" cy="1436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Left-Right Arrow 18"/>
          <p:cNvSpPr/>
          <p:nvPr/>
        </p:nvSpPr>
        <p:spPr>
          <a:xfrm>
            <a:off x="5256207" y="4464288"/>
            <a:ext cx="1187761" cy="4675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228298" y="4094956"/>
            <a:ext cx="782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1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Left-Right Arrow 20"/>
          <p:cNvSpPr/>
          <p:nvPr/>
        </p:nvSpPr>
        <p:spPr>
          <a:xfrm>
            <a:off x="6545580" y="4450080"/>
            <a:ext cx="3776980" cy="457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531100" y="4118332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3dB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0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sen set of parameters (</a:t>
            </a:r>
            <a:r>
              <a:rPr lang="en-US" dirty="0" err="1" smtClean="0"/>
              <a:t>r,I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825625"/>
            <a:ext cx="10002520" cy="435133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26640" y="4267200"/>
            <a:ext cx="1452880" cy="2336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1640" y="4724400"/>
            <a:ext cx="853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ose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280160" y="4384040"/>
            <a:ext cx="1046480" cy="5334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84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Vs. Articl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7368246" y="1883392"/>
            <a:ext cx="4592602" cy="4974608"/>
          </a:xfrm>
          <a:prstGeom prst="rect">
            <a:avLst/>
          </a:prstGeom>
        </p:spPr>
      </p:pic>
      <p:pic>
        <p:nvPicPr>
          <p:cNvPr id="11" name="Content Placeholder 10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150126" y="1690689"/>
            <a:ext cx="7218120" cy="44371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729991" y="5938924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.3 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8311" y="6035512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.95 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>
            <a:stCxn id="6" idx="0"/>
          </p:cNvCxnSpPr>
          <p:nvPr/>
        </p:nvCxnSpPr>
        <p:spPr>
          <a:xfrm flipH="1" flipV="1">
            <a:off x="3352800" y="5069840"/>
            <a:ext cx="272108" cy="9656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3" idx="0"/>
          </p:cNvCxnSpPr>
          <p:nvPr/>
        </p:nvCxnSpPr>
        <p:spPr>
          <a:xfrm flipV="1">
            <a:off x="8118079" y="4724401"/>
            <a:ext cx="1025921" cy="12145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26109" y="5924510"/>
            <a:ext cx="1534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PAPR reduction: 10.2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798549" y="5066105"/>
            <a:ext cx="52850" cy="858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159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- time domai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3081" y="1825625"/>
            <a:ext cx="1115022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73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</a:t>
            </a:r>
            <a:r>
              <a:rPr lang="en-US" dirty="0" smtClean="0"/>
              <a:t>coefficients- Complexity for every OFDM symb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228600" lvl="1">
              <a:spcBef>
                <a:spcPts val="1000"/>
              </a:spcBef>
            </a:pPr>
            <a:r>
              <a:rPr lang="en-US" sz="2600" dirty="0" smtClean="0"/>
              <a:t>Reduced Complexity algorithm: </a:t>
            </a:r>
            <a:r>
              <a:rPr lang="en-US" sz="2600" dirty="0"/>
              <a:t>at every </a:t>
            </a:r>
            <a:r>
              <a:rPr lang="en-US" sz="2600" dirty="0" err="1"/>
              <a:t>i</a:t>
            </a:r>
            <a:r>
              <a:rPr lang="en-US" sz="2600" dirty="0"/>
              <a:t>&lt;=I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We run over </a:t>
            </a:r>
            <a:r>
              <a:rPr lang="en-US" sz="2600" dirty="0" smtClean="0"/>
              <a:t>M-1 </a:t>
            </a:r>
            <a:r>
              <a:rPr lang="en-US" sz="2600" dirty="0"/>
              <a:t>choose </a:t>
            </a:r>
            <a:r>
              <a:rPr lang="en-US" sz="2600" dirty="0"/>
              <a:t>r</a:t>
            </a:r>
            <a:r>
              <a:rPr lang="en-US" sz="2600" dirty="0" smtClean="0"/>
              <a:t> </a:t>
            </a:r>
            <a:r>
              <a:rPr lang="en-US" sz="2600" dirty="0"/>
              <a:t>different r-Hamming distant b </a:t>
            </a:r>
            <a:r>
              <a:rPr lang="en-US" sz="2600" dirty="0" smtClean="0"/>
              <a:t>vectors from initial b vector</a:t>
            </a:r>
            <a:endParaRPr lang="en-US" sz="2600" dirty="0"/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For every vector, we try </a:t>
            </a:r>
            <a:r>
              <a:rPr lang="en-US" sz="2600" dirty="0" err="1"/>
              <a:t>W^r</a:t>
            </a:r>
            <a:r>
              <a:rPr lang="en-US" sz="2600" dirty="0"/>
              <a:t> different values for the r different terms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Conclusion: </a:t>
            </a:r>
            <a:endParaRPr lang="en-US" sz="2600" dirty="0" smtClean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 smtClean="0"/>
          </a:p>
          <a:p>
            <a:pPr marL="0" lvl="1" indent="0">
              <a:spcBef>
                <a:spcPts val="1000"/>
              </a:spcBef>
              <a:buNone/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r>
              <a:rPr lang="en-US" sz="2600" dirty="0"/>
              <a:t>Iterative </a:t>
            </a:r>
            <a:r>
              <a:rPr lang="en-US" sz="2600" dirty="0" smtClean="0"/>
              <a:t>flipping algorithm:</a:t>
            </a:r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r>
              <a:rPr lang="en-US" sz="2600" dirty="0" smtClean="0"/>
              <a:t>Example: I=1, M=8, W=4, r=2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 smtClean="0"/>
              <a:t>Reduced complexity: 336 steps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 smtClean="0"/>
              <a:t>Iterative flipping: 28 steps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40975"/>
              </p:ext>
            </p:extLst>
          </p:nvPr>
        </p:nvGraphicFramePr>
        <p:xfrm>
          <a:off x="3195638" y="2874963"/>
          <a:ext cx="23796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5638" y="2874963"/>
                        <a:ext cx="237966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38180"/>
              </p:ext>
            </p:extLst>
          </p:nvPr>
        </p:nvGraphicFramePr>
        <p:xfrm>
          <a:off x="4371975" y="4136231"/>
          <a:ext cx="1724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1975" y="4136231"/>
                        <a:ext cx="17240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93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780" y="134747"/>
            <a:ext cx="10515600" cy="1325563"/>
          </a:xfrm>
        </p:spPr>
        <p:txBody>
          <a:bodyPr/>
          <a:lstStyle/>
          <a:p>
            <a:r>
              <a:rPr lang="en-US" dirty="0" smtClean="0"/>
              <a:t>Reduced complexity Vs. Iterative flippin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5785" y="1460310"/>
            <a:ext cx="11395881" cy="5158854"/>
          </a:xfrm>
          <a:prstGeom prst="rect">
            <a:avLst/>
          </a:prstGeom>
        </p:spPr>
      </p:pic>
      <p:sp>
        <p:nvSpPr>
          <p:cNvPr id="3" name="Left-Right Arrow 2"/>
          <p:cNvSpPr/>
          <p:nvPr/>
        </p:nvSpPr>
        <p:spPr>
          <a:xfrm>
            <a:off x="5413248" y="5266944"/>
            <a:ext cx="649224" cy="457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254616" y="4897612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1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Left-Right Arrow 6"/>
          <p:cNvSpPr/>
          <p:nvPr/>
        </p:nvSpPr>
        <p:spPr>
          <a:xfrm>
            <a:off x="6141720" y="5274565"/>
            <a:ext cx="1767840" cy="457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80496" y="4950952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3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60136" y="4943331"/>
            <a:ext cx="1886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its article curves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3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corporation into the OFDM mode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8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between article and effective signal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304" y="2962656"/>
            <a:ext cx="9925391" cy="3163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7473" y="1883664"/>
            <a:ext cx="10467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ticles simulations refer to an OFDM block fully composed of payload subcarriers: no Guard bands, nor pilo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76099" y="2519220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ual Bl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92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7616" y="154813"/>
            <a:ext cx="10515600" cy="851027"/>
          </a:xfrm>
        </p:spPr>
        <p:txBody>
          <a:bodyPr/>
          <a:lstStyle/>
          <a:p>
            <a:r>
              <a:rPr lang="en-US" dirty="0" smtClean="0"/>
              <a:t>CCDF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3736" y="1078992"/>
            <a:ext cx="11686032" cy="546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72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6045"/>
            <a:ext cx="10515600" cy="732155"/>
          </a:xfrm>
        </p:spPr>
        <p:txBody>
          <a:bodyPr/>
          <a:lstStyle/>
          <a:p>
            <a:r>
              <a:rPr lang="en-US" dirty="0" smtClean="0"/>
              <a:t>time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6721" y="960120"/>
            <a:ext cx="11384280" cy="2670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640" y="3630295"/>
            <a:ext cx="11430000" cy="31362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3527" y="5030469"/>
            <a:ext cx="777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 PT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3842" y="1988621"/>
            <a:ext cx="889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 PTS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2286000" y="1117600"/>
            <a:ext cx="0" cy="534416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33188" y="1117600"/>
            <a:ext cx="108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ambl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152446" y="1168955"/>
            <a:ext cx="924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yloa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948" y="3972441"/>
            <a:ext cx="108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ambl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010206" y="4023796"/>
            <a:ext cx="924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ylo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92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5219"/>
            <a:ext cx="10515600" cy="1325563"/>
          </a:xfrm>
        </p:spPr>
        <p:txBody>
          <a:bodyPr/>
          <a:lstStyle/>
          <a:p>
            <a:r>
              <a:rPr lang="en-US" dirty="0" smtClean="0"/>
              <a:t>Background- OFD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8549"/>
            <a:ext cx="10515600" cy="4648414"/>
          </a:xfrm>
        </p:spPr>
        <p:txBody>
          <a:bodyPr/>
          <a:lstStyle/>
          <a:p>
            <a:r>
              <a:rPr lang="en-US" dirty="0" smtClean="0"/>
              <a:t>The principle: transmission of a signal that is a linear combination of an orthogonal basis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symbols are the linear combination’s  coefficients and are statistically independent: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359" y="2514985"/>
            <a:ext cx="6509981" cy="204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22824"/>
              </p:ext>
            </p:extLst>
          </p:nvPr>
        </p:nvGraphicFramePr>
        <p:xfrm>
          <a:off x="5121606" y="554369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1606" y="554369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17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" y="182245"/>
            <a:ext cx="10515600" cy="64071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VM (</a:t>
            </a:r>
            <a:r>
              <a:rPr lang="en-US" dirty="0" err="1" smtClean="0"/>
              <a:t>EsNo</a:t>
            </a:r>
            <a:r>
              <a:rPr lang="en-US" dirty="0" smtClean="0"/>
              <a:t>=40dB, no multipath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487" y="1690689"/>
            <a:ext cx="5395913" cy="47405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43200" y="1051560"/>
            <a:ext cx="889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 PT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570" y="1690689"/>
            <a:ext cx="5970270" cy="47405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442960" y="1051560"/>
            <a:ext cx="2861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 PTS (Reduced complex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01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063"/>
            <a:ext cx="10515600" cy="843618"/>
          </a:xfrm>
        </p:spPr>
        <p:txBody>
          <a:bodyPr/>
          <a:lstStyle/>
          <a:p>
            <a:r>
              <a:rPr lang="en-US" dirty="0" smtClean="0"/>
              <a:t>Block partitioning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68681"/>
            <a:ext cx="10515600" cy="5308282"/>
          </a:xfrm>
        </p:spPr>
        <p:txBody>
          <a:bodyPr/>
          <a:lstStyle/>
          <a:p>
            <a:r>
              <a:rPr lang="en-US" dirty="0" smtClean="0"/>
              <a:t>Given the following block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ntiguous partitioning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erleaved (“</a:t>
            </a:r>
            <a:r>
              <a:rPr lang="en-US" dirty="0" err="1" smtClean="0"/>
              <a:t>polyphased</a:t>
            </a:r>
            <a:r>
              <a:rPr lang="en-US" dirty="0" smtClean="0"/>
              <a:t>”): should be better for actual blocks with GB’s- better partitioning of GB’s between sub- block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545" y="1504950"/>
            <a:ext cx="7375070" cy="4152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772" y="2579291"/>
            <a:ext cx="7012668" cy="13809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1451" y="4896050"/>
            <a:ext cx="7193869" cy="1467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17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6525"/>
            <a:ext cx="10515600" cy="1067435"/>
          </a:xfrm>
        </p:spPr>
        <p:txBody>
          <a:bodyPr/>
          <a:lstStyle/>
          <a:p>
            <a:r>
              <a:rPr lang="en-US" dirty="0" smtClean="0"/>
              <a:t>Block partitioning </a:t>
            </a:r>
            <a:r>
              <a:rPr lang="en-US" dirty="0" smtClean="0"/>
              <a:t>metho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03960"/>
            <a:ext cx="11369040" cy="545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82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ircuit-Aware System Design Techniques </a:t>
            </a:r>
            <a:r>
              <a:rPr lang="en-US" dirty="0" smtClean="0"/>
              <a:t>for Wireless Communication,</a:t>
            </a:r>
            <a:r>
              <a:rPr lang="he-IL" dirty="0" smtClean="0"/>
              <a:t> </a:t>
            </a:r>
            <a:r>
              <a:rPr lang="en-US" dirty="0" smtClean="0"/>
              <a:t>by Everest </a:t>
            </a:r>
            <a:r>
              <a:rPr lang="en-US" dirty="0"/>
              <a:t>Wang </a:t>
            </a:r>
            <a:r>
              <a:rPr lang="en-US" dirty="0" smtClean="0"/>
              <a:t>Hua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FDM for wireless communication systems,  Prasa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n Overview: Peak-to-Average Power </a:t>
            </a:r>
            <a:r>
              <a:rPr lang="en-US" dirty="0" smtClean="0"/>
              <a:t>Ratio Reduction </a:t>
            </a:r>
            <a:r>
              <a:rPr lang="en-US" dirty="0"/>
              <a:t>Techniques for OFDM </a:t>
            </a:r>
            <a:r>
              <a:rPr lang="en-US" dirty="0" smtClean="0"/>
              <a:t>Signals, Jiang&amp; Wu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APR Reduction of OFDM Signals Using a </a:t>
            </a:r>
            <a:r>
              <a:rPr lang="en-US" dirty="0" smtClean="0"/>
              <a:t>Reduced Complexity </a:t>
            </a:r>
            <a:r>
              <a:rPr lang="en-US" dirty="0"/>
              <a:t>PTS </a:t>
            </a:r>
            <a:r>
              <a:rPr lang="en-US" dirty="0" smtClean="0"/>
              <a:t>Technique, </a:t>
            </a:r>
            <a:r>
              <a:rPr lang="en-US" dirty="0" err="1" smtClean="0"/>
              <a:t>Hee</a:t>
            </a:r>
            <a:r>
              <a:rPr lang="en-US" dirty="0" smtClean="0"/>
              <a:t> Han &amp; Hong Le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eak to average power </a:t>
            </a:r>
            <a:r>
              <a:rPr lang="en-US" dirty="0" smtClean="0"/>
              <a:t>ration in OFDM, Chapter 3. </a:t>
            </a:r>
            <a:r>
              <a:rPr lang="en-US" dirty="0" err="1" smtClean="0"/>
              <a:t>Shodhganga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APR Reduction Techniques for OFDM Systems, </a:t>
            </a:r>
            <a:r>
              <a:rPr lang="en-US" dirty="0" err="1"/>
              <a:t>P.Kalaivani</a:t>
            </a:r>
            <a:r>
              <a:rPr lang="en-US" dirty="0"/>
              <a:t>, </a:t>
            </a:r>
            <a:r>
              <a:rPr lang="en-US" dirty="0" smtClean="0"/>
              <a:t>,</a:t>
            </a:r>
            <a:r>
              <a:rPr lang="en-US" dirty="0" err="1" smtClean="0"/>
              <a:t>S.R.Balasubramanian</a:t>
            </a:r>
            <a:r>
              <a:rPr lang="en-US" dirty="0" smtClean="0"/>
              <a:t>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ak to average power ratio reduction of an OFDM signal using PTS, </a:t>
            </a:r>
            <a:r>
              <a:rPr lang="en-US" dirty="0" err="1" smtClean="0"/>
              <a:t>Cimini</a:t>
            </a:r>
            <a:r>
              <a:rPr lang="en-US" dirty="0" smtClean="0"/>
              <a:t>, </a:t>
            </a:r>
            <a:r>
              <a:rPr lang="en-US" dirty="0" err="1" smtClean="0"/>
              <a:t>Solenberg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32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- OFD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 domain signal</a:t>
            </a:r>
            <a:r>
              <a:rPr lang="en-US" dirty="0" smtClean="0"/>
              <a:t>: </a:t>
            </a:r>
            <a:endParaRPr lang="en-US" dirty="0"/>
          </a:p>
          <a:p>
            <a:endParaRPr lang="en-US" dirty="0"/>
          </a:p>
          <a:p>
            <a:r>
              <a:rPr lang="en-US" dirty="0"/>
              <a:t>Typical shap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909" y="3879266"/>
            <a:ext cx="6296025" cy="20764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66513" y="182562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513" y="182562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036" y="3879266"/>
            <a:ext cx="4243316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9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" y="151765"/>
            <a:ext cx="10515600" cy="975995"/>
          </a:xfrm>
        </p:spPr>
        <p:txBody>
          <a:bodyPr/>
          <a:lstStyle/>
          <a:p>
            <a:r>
              <a:rPr lang="en-US" dirty="0" smtClean="0"/>
              <a:t>Motivation: PA 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49680"/>
            <a:ext cx="7025640" cy="4927283"/>
          </a:xfrm>
        </p:spPr>
        <p:txBody>
          <a:bodyPr/>
          <a:lstStyle/>
          <a:p>
            <a:r>
              <a:rPr lang="en-US" dirty="0" smtClean="0"/>
              <a:t>PAPR trades-off signal quality Vs. Range and Power consumption</a:t>
            </a:r>
          </a:p>
          <a:p>
            <a:r>
              <a:rPr lang="en-US" dirty="0" smtClean="0"/>
              <a:t>Saturating PA causes:</a:t>
            </a:r>
          </a:p>
          <a:p>
            <a:pPr lvl="1"/>
            <a:r>
              <a:rPr lang="en-US" dirty="0" smtClean="0"/>
              <a:t>Distortion</a:t>
            </a:r>
          </a:p>
          <a:p>
            <a:pPr lvl="1"/>
            <a:r>
              <a:rPr lang="en-US" dirty="0" smtClean="0"/>
              <a:t>Loss of orthogonality (ICI)</a:t>
            </a:r>
          </a:p>
          <a:p>
            <a:pPr lvl="1"/>
            <a:r>
              <a:rPr lang="en-US" dirty="0" smtClean="0"/>
              <a:t>Spectral leakage to adjacent channels</a:t>
            </a:r>
          </a:p>
          <a:p>
            <a:r>
              <a:rPr lang="en-US" dirty="0" smtClean="0"/>
              <a:t>Increasing</a:t>
            </a:r>
            <a:r>
              <a:rPr lang="en-US" dirty="0" smtClean="0"/>
              <a:t> PA’s compression point increases power consumption</a:t>
            </a:r>
          </a:p>
          <a:p>
            <a:r>
              <a:rPr lang="en-US" dirty="0" smtClean="0"/>
              <a:t>Not saturation nor Increasing: compromise on </a:t>
            </a:r>
            <a:r>
              <a:rPr lang="en-US" dirty="0" err="1" smtClean="0"/>
              <a:t>Pavg</a:t>
            </a:r>
            <a:r>
              <a:rPr lang="en-US" dirty="0" smtClean="0"/>
              <a:t>, thus on Ran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1" y="1249680"/>
            <a:ext cx="4114800" cy="47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7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99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5995"/>
          </a:xfrm>
        </p:spPr>
        <p:txBody>
          <a:bodyPr/>
          <a:lstStyle/>
          <a:p>
            <a:r>
              <a:rPr lang="en-US" dirty="0" smtClean="0"/>
              <a:t>PAPR defini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3391354"/>
              </p:ext>
            </p:extLst>
          </p:nvPr>
        </p:nvGraphicFramePr>
        <p:xfrm>
          <a:off x="1999298" y="2895600"/>
          <a:ext cx="6858220" cy="276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892160" imgH="761760" progId="Equation.DSMT4">
                  <p:embed/>
                </p:oleObj>
              </mc:Choice>
              <mc:Fallback>
                <p:oleObj name="Equation" r:id="rId3" imgW="1892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9298" y="2895600"/>
                        <a:ext cx="6858220" cy="2761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1737360"/>
            <a:ext cx="9843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r an OFDM block composed of N symbols of duration T seconds;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396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ntral limit theorem: 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Magnitude is Rayleigh distributed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/>
              <a:t>Hence</a:t>
            </a:r>
            <a:r>
              <a:rPr lang="en-US" dirty="0" smtClean="0"/>
              <a:t>;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65391"/>
              </p:ext>
            </p:extLst>
          </p:nvPr>
        </p:nvGraphicFramePr>
        <p:xfrm>
          <a:off x="3401443" y="2364259"/>
          <a:ext cx="2125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1443" y="2364259"/>
                        <a:ext cx="21256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72489"/>
              </p:ext>
            </p:extLst>
          </p:nvPr>
        </p:nvGraphicFramePr>
        <p:xfrm>
          <a:off x="3401443" y="3566319"/>
          <a:ext cx="30908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443" y="3566319"/>
                        <a:ext cx="30908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0692"/>
              </p:ext>
            </p:extLst>
          </p:nvPr>
        </p:nvGraphicFramePr>
        <p:xfrm>
          <a:off x="2425700" y="4605312"/>
          <a:ext cx="3670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7" imgW="1930320" imgH="495000" progId="Equation.DSMT4">
                  <p:embed/>
                </p:oleObj>
              </mc:Choice>
              <mc:Fallback>
                <p:oleObj name="Equation" r:id="rId7" imgW="1930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5700" y="4605312"/>
                        <a:ext cx="36703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72</TotalTime>
  <Words>1043</Words>
  <Application>Microsoft Office PowerPoint</Application>
  <PresentationFormat>Widescreen</PresentationFormat>
  <Paragraphs>242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Calibri</vt:lpstr>
      <vt:lpstr>Calibri Light</vt:lpstr>
      <vt:lpstr>Office Theme</vt:lpstr>
      <vt:lpstr>Equation</vt:lpstr>
      <vt:lpstr>MathType 6.0 Equation</vt:lpstr>
      <vt:lpstr>OFDM PAPR Reduction through PTS technique</vt:lpstr>
      <vt:lpstr>Table of contents</vt:lpstr>
      <vt:lpstr>The PAPR problem in OFDM </vt:lpstr>
      <vt:lpstr>Background- OFDM</vt:lpstr>
      <vt:lpstr>Background- OFDM</vt:lpstr>
      <vt:lpstr>Motivation: PA linearity</vt:lpstr>
      <vt:lpstr>Theory</vt:lpstr>
      <vt:lpstr>PAPR definition</vt:lpstr>
      <vt:lpstr>PAPR distribution (CCDF) [1]</vt:lpstr>
      <vt:lpstr>PAPR distribution (CCDF): analytic expression [1]</vt:lpstr>
      <vt:lpstr>PAPR distribution (CCDF): Theoretical curves[1]</vt:lpstr>
      <vt:lpstr>PAPR distribution –Interpolation [1]</vt:lpstr>
      <vt:lpstr>PAPR distribution -Interpolation</vt:lpstr>
      <vt:lpstr>PAPR reduction techniques </vt:lpstr>
      <vt:lpstr>Criteria</vt:lpstr>
      <vt:lpstr>Techniques comparison</vt:lpstr>
      <vt:lpstr>Techniques comparison</vt:lpstr>
      <vt:lpstr>The Partial Transmit Sequence (PTS) Technique</vt:lpstr>
      <vt:lpstr>PTS- Block Diagram</vt:lpstr>
      <vt:lpstr>Algorithm steps</vt:lpstr>
      <vt:lpstr>Mathematical development</vt:lpstr>
      <vt:lpstr>Mathematical development</vt:lpstr>
      <vt:lpstr>Calculation of PTS coefficients</vt:lpstr>
      <vt:lpstr>Calculation of PTS coefficients- Iterative flipping [7]</vt:lpstr>
      <vt:lpstr>Simulation</vt:lpstr>
      <vt:lpstr>Simulation (time domain)</vt:lpstr>
      <vt:lpstr>Simulation (EVM)</vt:lpstr>
      <vt:lpstr>Calculation of PTS coefficients- Reduced Complexity [4]</vt:lpstr>
      <vt:lpstr>Calculation of PTS coefficients- Reduced Complexity [4]</vt:lpstr>
      <vt:lpstr>Expected results (vs. unmodulated, vs. ideal)</vt:lpstr>
      <vt:lpstr>Chosen set of parameters (r,I)</vt:lpstr>
      <vt:lpstr>Simulation Vs. Article</vt:lpstr>
      <vt:lpstr>Simulation- time domain</vt:lpstr>
      <vt:lpstr>Calculation of PTS coefficients- Complexity for every OFDM symbol</vt:lpstr>
      <vt:lpstr>Reduced complexity Vs. Iterative flipping</vt:lpstr>
      <vt:lpstr>Incorporation into the OFDM modem </vt:lpstr>
      <vt:lpstr>Difference between article and effective signal</vt:lpstr>
      <vt:lpstr>CCDF</vt:lpstr>
      <vt:lpstr>time</vt:lpstr>
      <vt:lpstr>EVM (EsNo=40dB, no multipath)</vt:lpstr>
      <vt:lpstr>Block partitioning method</vt:lpstr>
      <vt:lpstr>Block partitioning method</vt:lpstr>
      <vt:lpstr>References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FDM PAPR Reduction through PTS technique</dc:title>
  <dc:creator>User</dc:creator>
  <cp:lastModifiedBy>Lior Kissos</cp:lastModifiedBy>
  <cp:revision>96</cp:revision>
  <dcterms:created xsi:type="dcterms:W3CDTF">2017-09-16T14:07:35Z</dcterms:created>
  <dcterms:modified xsi:type="dcterms:W3CDTF">2017-10-12T07:17:44Z</dcterms:modified>
</cp:coreProperties>
</file>